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613" r:id="rId2"/>
    <p:sldId id="568" r:id="rId3"/>
    <p:sldId id="617" r:id="rId4"/>
    <p:sldId id="618" r:id="rId5"/>
    <p:sldId id="619" r:id="rId6"/>
    <p:sldId id="620" r:id="rId7"/>
    <p:sldId id="621" r:id="rId8"/>
    <p:sldId id="622" r:id="rId9"/>
    <p:sldId id="623" r:id="rId10"/>
    <p:sldId id="624" r:id="rId11"/>
    <p:sldId id="625" r:id="rId12"/>
    <p:sldId id="626" r:id="rId13"/>
    <p:sldId id="627" r:id="rId14"/>
    <p:sldId id="628" r:id="rId15"/>
    <p:sldId id="629" r:id="rId16"/>
    <p:sldId id="630" r:id="rId17"/>
    <p:sldId id="631" r:id="rId18"/>
    <p:sldId id="632" r:id="rId19"/>
    <p:sldId id="633" r:id="rId20"/>
    <p:sldId id="634" r:id="rId21"/>
    <p:sldId id="635" r:id="rId22"/>
    <p:sldId id="636" r:id="rId23"/>
    <p:sldId id="637" r:id="rId24"/>
    <p:sldId id="638" r:id="rId25"/>
    <p:sldId id="639" r:id="rId26"/>
    <p:sldId id="640" r:id="rId27"/>
    <p:sldId id="641" r:id="rId28"/>
    <p:sldId id="642" r:id="rId29"/>
    <p:sldId id="643" r:id="rId30"/>
    <p:sldId id="366" r:id="rId31"/>
    <p:sldId id="367" r:id="rId32"/>
    <p:sldId id="368" r:id="rId33"/>
    <p:sldId id="379" r:id="rId34"/>
    <p:sldId id="369" r:id="rId35"/>
    <p:sldId id="606" r:id="rId36"/>
    <p:sldId id="27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40"/>
    <p:restoredTop sz="80749"/>
  </p:normalViewPr>
  <p:slideViewPr>
    <p:cSldViewPr snapToGrid="0">
      <p:cViewPr varScale="1">
        <p:scale>
          <a:sx n="134" d="100"/>
          <a:sy n="134" d="100"/>
        </p:scale>
        <p:origin x="1464" y="17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Time to Solve Large-scale Scientific Application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Machine Learning Workloa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0</c:v>
                </c:pt>
                <c:pt idx="1">
                  <c:v>45</c:v>
                </c:pt>
                <c:pt idx="2">
                  <c:v>5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D6-3245-A714-2E8DA1290B3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Circuit Timing Analysi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12.3</c:v>
                </c:pt>
                <c:pt idx="1">
                  <c:v>87</c:v>
                </c:pt>
                <c:pt idx="2">
                  <c:v>6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B0D-E84E-A57E-28FDEAA96D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82028544"/>
        <c:axId val="293502560"/>
      </c:barChart>
      <c:catAx>
        <c:axId val="3820285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3502560"/>
        <c:crosses val="autoZero"/>
        <c:auto val="1"/>
        <c:lblAlgn val="ctr"/>
        <c:lblOffset val="100"/>
        <c:noMultiLvlLbl val="0"/>
      </c:catAx>
      <c:valAx>
        <c:axId val="2935025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20285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7019667638524444"/>
          <c:y val="0.89019330662587459"/>
          <c:w val="0.65960655213269348"/>
          <c:h val="0.1098066933741254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 thanks for giving me this opportunity to present Taskflow. This is a project motivated by parallelizing CAD and has gained quite a lot of success. I am going to present Taskflow works and hopefully we can brainstorm some collaboration topics. </a:t>
            </a:r>
          </a:p>
          <a:p>
            <a:endParaRPr lang="en-US" dirty="0"/>
          </a:p>
          <a:p>
            <a:r>
              <a:rPr lang="en-US" dirty="0"/>
              <a:t>Taskflow is a general-purpose parallel and heterogeneous task computing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probably already know, parallel computing is critical to advance your application performance. </a:t>
            </a:r>
            <a:r>
              <a:rPr lang="en-US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xample,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ingle threaded machine learning program can take several hours to finish, but it can be reduced to only a few minutes or even a few seconds, if you are able to run it in parallel. </a:t>
            </a: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’s the power of parallel computing. By leveraging manycore processing units, you are able to speed up the performance by several orders of magnitu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E100B7-F0F0-BA4B-98D9-DC51A8C921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36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70DA58-164F-42B6-8DFB-0FF2C06F36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F71952E-62C1-4BBF-A875-86E72830014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A2759-1C45-4154-9A53-7D5B6FEBF5E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o sum up, </a:t>
            </a:r>
            <a:r>
              <a:rPr lang="en-US" dirty="0"/>
              <a:t>we have presented taskflow as a general-purpose parallel tasking tool. It introduces a simple, efficient, and transparent tasking model for C++ developers to quickly write parallel programs using minimal programming effort</a:t>
            </a:r>
            <a:r>
              <a:rPr lang="en-US" b="1" dirty="0"/>
              <a:t>. We also talked about the general idea </a:t>
            </a:r>
            <a:r>
              <a:rPr lang="en-US" dirty="0"/>
              <a:t>about our heterogeneous work-stealing executor and demonstrated its promising performance in large-scale ML and VLSI CAD workloads.</a:t>
            </a:r>
          </a:p>
          <a:p>
            <a:endParaRPr lang="en-US" dirty="0"/>
          </a:p>
          <a:p>
            <a:r>
              <a:rPr lang="en-US" b="1" dirty="0"/>
              <a:t>There are many excellent efforts from the C++ community on parallelism. </a:t>
            </a:r>
            <a:r>
              <a:rPr lang="en-US" dirty="0"/>
              <a:t>Taskflow is not to replace anyone but to complement the current state of the art and address their limitations on the task graph parallelism by leveraging the power of modern C++.</a:t>
            </a:r>
          </a:p>
          <a:p>
            <a:endParaRPr lang="en-US" dirty="0"/>
          </a:p>
          <a:p>
            <a:r>
              <a:rPr lang="en-US" b="1" dirty="0"/>
              <a:t>We are very open to collaboration. </a:t>
            </a:r>
            <a:r>
              <a:rPr lang="en-US" dirty="0"/>
              <a:t>We believe collaborative effort is the only way to make C++ amenable to parallel computing. Right now, we are based on </a:t>
            </a:r>
            <a:r>
              <a:rPr lang="en-US" dirty="0" err="1"/>
              <a:t>cuda</a:t>
            </a:r>
            <a:r>
              <a:rPr lang="en-US" dirty="0"/>
              <a:t> for GPU tasking, but we definitely want to integrate OpenCL, SYCL, DPC++, and so on. </a:t>
            </a:r>
            <a:r>
              <a:rPr lang="en-US" b="1" dirty="0"/>
              <a:t>We want to provide more higher level algorithms </a:t>
            </a:r>
            <a:r>
              <a:rPr lang="en-US" dirty="0"/>
              <a:t>on top of our task graph, like the thrust library, so developers can easily describe common parallel applications.</a:t>
            </a:r>
          </a:p>
          <a:p>
            <a:endParaRPr lang="en-US" b="1" dirty="0"/>
          </a:p>
          <a:p>
            <a:r>
              <a:rPr lang="en-US" b="1" dirty="0"/>
              <a:t>If you ever used Taskflow</a:t>
            </a:r>
            <a:r>
              <a:rPr lang="en-US" dirty="0"/>
              <a:t>, please let us know, and we want to learn from you and broaden real use cas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8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87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mailto:tsung-wei.huang@utah.edu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utah.zoom.us/j/2468214418" TargetMode="External"/><Relationship Id="rId2" Type="http://schemas.openxmlformats.org/officeDocument/2006/relationships/hyperlink" Target="mailto:tsung-wei.huang@utah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tsung-wei-huang/cs2420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gdb.com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608013"/>
            <a:ext cx="10401300" cy="1573212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Introduction to Algorithms and Data Structu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BD367-8604-A24F-B643-A8A320343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Structure = Memory Manip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912712-3084-2840-BC93-F55142D8BC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Memory allocation can be classified as ei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rototypical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 allocation:		linked lis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E26385A7-7AD7-704E-84CB-0A764701C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447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406D2-1925-3D45-B148-C6A9FF91A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guous Memory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161B7-7077-E842-8E7C-CAAEB0F23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array sto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a single contiguous space of memory</a:t>
            </a:r>
          </a:p>
          <a:p>
            <a:r>
              <a:rPr lang="en-US" dirty="0">
                <a:latin typeface="Arial" charset="0"/>
                <a:cs typeface="Arial" charset="0"/>
              </a:rPr>
              <a:t>Unfortunately, if more memory is required, a request for new memory usually requires copying all information into the new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general, you cannot request for the operating system to allocate to you the nex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memory locations</a:t>
            </a:r>
          </a:p>
          <a:p>
            <a:endParaRPr lang="en-US" dirty="0"/>
          </a:p>
        </p:txBody>
      </p:sp>
      <p:pic>
        <p:nvPicPr>
          <p:cNvPr id="4" name="Picture 2" descr="C:\Users\dwharder\Desktop\b7.png">
            <a:extLst>
              <a:ext uri="{FF2B5EF4-FFF2-40B4-BE49-F238E27FC236}">
                <a16:creationId xmlns:a16="http://schemas.microsoft.com/office/drawing/2014/main" id="{B2A95C0D-85A2-D54D-9B29-57F3C46DE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8763521" y="3956050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D090D1A-4FE4-1541-977B-1DF191C5F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37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64E8-C0AD-9A4E-9003-39B586FDF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4D65E-FDC2-364E-9C18-4CC935FC5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 storage such as a linked list associates two pieces of data with each item being store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object itself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 C++ that reference is the address of the next node</a:t>
            </a: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E1231E7C-4275-B74E-B55F-40A592EAC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9487" y="4048125"/>
            <a:ext cx="5294953" cy="103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4CBE2C7-59EF-9D49-A8EE-36015E364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491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is is a class describing such a node </a:t>
            </a:r>
          </a:p>
          <a:p>
            <a:pPr>
              <a:buFontTx/>
              <a:buNone/>
            </a:pPr>
            <a:endParaRPr lang="en-US" sz="2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</a:t>
            </a:r>
            <a:r>
              <a:rPr 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class Node {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	    private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Type </a:t>
            </a:r>
            <a:r>
              <a:rPr lang="en-US" dirty="0" err="1">
                <a:latin typeface="Consolas" pitchFamily="49" charset="0"/>
                <a:cs typeface="Arial" charset="0"/>
              </a:rPr>
              <a:t>node_valu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Node *</a:t>
            </a:r>
            <a:r>
              <a:rPr lang="en-US" dirty="0" err="1">
                <a:latin typeface="Consolas" pitchFamily="49" charset="0"/>
                <a:cs typeface="Arial" charset="0"/>
              </a:rPr>
              <a:t>next_nod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    	        // ...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};</a:t>
            </a: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1FA1F276-D31B-4343-8664-70721AF9E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9150" y="342900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C3A1A5B-31FA-C946-9480-AFB557BD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7281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perations on this node must includ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structing a new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(retrieving) the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the next pointer</a:t>
            </a:r>
          </a:p>
          <a:p>
            <a:pPr lvl="1">
              <a:buFontTx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( const Type&amp; = Type(), Node* =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Type value() const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 *next() const;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FD0664-9CB6-524B-B2CD-50521921376B}"/>
              </a:ext>
            </a:extLst>
          </p:cNvPr>
          <p:cNvSpPr txBox="1"/>
          <p:nvPr/>
        </p:nvSpPr>
        <p:spPr>
          <a:xfrm>
            <a:off x="6426050" y="4422636"/>
            <a:ext cx="51257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ointing to nothing has been represented as:</a:t>
            </a:r>
          </a:p>
          <a:p>
            <a:r>
              <a:rPr lang="en-CA" dirty="0"/>
              <a:t>   C	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</a:p>
          <a:p>
            <a:r>
              <a:rPr lang="en-CA" dirty="0"/>
              <a:t>   Java/C#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  <a:endParaRPr lang="en-CA" dirty="0"/>
          </a:p>
          <a:p>
            <a:r>
              <a:rPr lang="en-CA" dirty="0"/>
              <a:t>   C++ (old)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</a:p>
          <a:p>
            <a:r>
              <a:rPr lang="en-CA" dirty="0"/>
              <a:t>   C++ (new)	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llptr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/>
              <a:t>   Symbolically	Ø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0324497-471C-FE41-8C41-EFA398BFD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64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For a linked list, however, we also require an object which links to the first object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ctual linked list class must store two poin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head and tail: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head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tail;</a:t>
            </a:r>
          </a:p>
          <a:p>
            <a:r>
              <a:rPr lang="en-US" dirty="0">
                <a:latin typeface="Arial" charset="0"/>
                <a:cs typeface="Arial" charset="0"/>
              </a:rPr>
              <a:t>Optionally, we can also keep a count</a:t>
            </a:r>
          </a:p>
          <a:p>
            <a:pPr lvl="1">
              <a:buFontTx/>
              <a:buNone/>
            </a:pPr>
            <a:r>
              <a:rPr lang="en-US" dirty="0">
                <a:latin typeface="Courier New" pitchFamily="49" charset="0"/>
                <a:cs typeface="Arial" charset="0"/>
              </a:rPr>
              <a:t>			</a:t>
            </a:r>
            <a:r>
              <a:rPr lang="en-US" dirty="0">
                <a:latin typeface="Consolas" pitchFamily="49" charset="0"/>
                <a:cs typeface="Arial" charset="0"/>
              </a:rPr>
              <a:t>int count;</a:t>
            </a:r>
          </a:p>
          <a:p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next_node</a:t>
            </a:r>
            <a:r>
              <a:rPr lang="en-US" dirty="0">
                <a:latin typeface="Arial" charset="0"/>
                <a:cs typeface="Arial" charset="0"/>
              </a:rPr>
              <a:t> of the last node is assigned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endParaRPr 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6" name="Picture 4" descr="Graphic1">
            <a:extLst>
              <a:ext uri="{FF2B5EF4-FFF2-40B4-BE49-F238E27FC236}">
                <a16:creationId xmlns:a16="http://schemas.microsoft.com/office/drawing/2014/main" id="{87C1C5B2-A51E-2A45-A918-D60403111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0850" y="3783805"/>
            <a:ext cx="4344988" cy="68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27A7D2AE-E49A-B84A-8885-26713B219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962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7800975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ith indexed allocation, an array of pointers (possibly NULL) link to a sequence of allocated memory loc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Used in the C++ standard template libra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omputer engineering students will see indexed allocation in their operating systems course</a:t>
            </a:r>
          </a:p>
        </p:txBody>
      </p:sp>
      <p:pic>
        <p:nvPicPr>
          <p:cNvPr id="5" name="Picture 2" descr="C:\Users\dwharder\Desktop\a.png">
            <a:extLst>
              <a:ext uri="{FF2B5EF4-FFF2-40B4-BE49-F238E27FC236}">
                <a16:creationId xmlns:a16="http://schemas.microsoft.com/office/drawing/2014/main" id="{79B2FF67-9EE8-604F-BB93-CC126EAF3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8961" y="2035334"/>
            <a:ext cx="2604839" cy="3573142"/>
          </a:xfrm>
          <a:prstGeom prst="rect">
            <a:avLst/>
          </a:prstGeom>
          <a:noFill/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14C4871A-3C81-CD4D-94E7-E5D096FA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03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Matrix can be implemented using indexed allocation</a:t>
            </a:r>
          </a:p>
        </p:txBody>
      </p:sp>
      <p:pic>
        <p:nvPicPr>
          <p:cNvPr id="6" name="Picture 9" descr="C:\Users\dwharder\Desktop\a1.png">
            <a:extLst>
              <a:ext uri="{FF2B5EF4-FFF2-40B4-BE49-F238E27FC236}">
                <a16:creationId xmlns:a16="http://schemas.microsoft.com/office/drawing/2014/main" id="{D2DDB057-0A63-0A48-A4A0-2D71F7745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9988" y="2579365"/>
            <a:ext cx="7480987" cy="3021335"/>
          </a:xfrm>
          <a:prstGeom prst="rect">
            <a:avLst/>
          </a:prstGeom>
          <a:noFill/>
        </p:spPr>
      </p:pic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D4677F-C71C-214C-AF53-45E31C1DF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15781"/>
              </p:ext>
            </p:extLst>
          </p:nvPr>
        </p:nvGraphicFramePr>
        <p:xfrm>
          <a:off x="1068388" y="2674938"/>
          <a:ext cx="2080701" cy="13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674938"/>
                        <a:ext cx="2080701" cy="1360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21655CD-0ABC-E948-9C0A-227748BE1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518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llocation Form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look at some variations or hybrids of these memory allocations including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ques (linked arrays)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inode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74C26E6-5BB4-7547-BCB6-E0ABAC7FD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677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tree is a variation on a link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eful for storing hierarchical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see that it is also useful for storing sorted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ually we will restrict ourselves to trees where each node points to at most two other nodes</a:t>
            </a:r>
          </a:p>
        </p:txBody>
      </p:sp>
      <p:pic>
        <p:nvPicPr>
          <p:cNvPr id="4" name="Picture 4" descr="y">
            <a:extLst>
              <a:ext uri="{FF2B5EF4-FFF2-40B4-BE49-F238E27FC236}">
                <a16:creationId xmlns:a16="http://schemas.microsoft.com/office/drawing/2014/main" id="{40FEBA11-AA0D-2849-8EB9-F486C52C8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3849206"/>
            <a:ext cx="3748087" cy="2527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2695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48035-302F-334A-920E-E91639FD9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1967420-5AA4-7B43-AB8E-D0ED99B27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Why Algorithms and Data Structures?</a:t>
            </a:r>
          </a:p>
        </p:txBody>
      </p:sp>
      <p:sp>
        <p:nvSpPr>
          <p:cNvPr id="338" name="Content Placeholder 337">
            <a:extLst>
              <a:ext uri="{FF2B5EF4-FFF2-40B4-BE49-F238E27FC236}">
                <a16:creationId xmlns:a16="http://schemas.microsoft.com/office/drawing/2014/main" id="{7F2B1E5E-6619-1944-A3E7-202D58018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’s critical to advance your application performanc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23355367-08B4-D949-8623-F5A0C3E32C2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9305653"/>
              </p:ext>
            </p:extLst>
          </p:nvPr>
        </p:nvGraphicFramePr>
        <p:xfrm>
          <a:off x="838200" y="2351317"/>
          <a:ext cx="10221098" cy="3488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Curved Left Arrow 8">
            <a:extLst>
              <a:ext uri="{FF2B5EF4-FFF2-40B4-BE49-F238E27FC236}">
                <a16:creationId xmlns:a16="http://schemas.microsoft.com/office/drawing/2014/main" id="{DCCE25C6-D09A-B94D-98E7-5BFF9B2630FA}"/>
              </a:ext>
            </a:extLst>
          </p:cNvPr>
          <p:cNvSpPr/>
          <p:nvPr/>
        </p:nvSpPr>
        <p:spPr>
          <a:xfrm>
            <a:off x="9908624" y="3141418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>
            <a:extLst>
              <a:ext uri="{FF2B5EF4-FFF2-40B4-BE49-F238E27FC236}">
                <a16:creationId xmlns:a16="http://schemas.microsoft.com/office/drawing/2014/main" id="{33E294C2-9C29-DE4E-BC69-1D9D2C7DD68D}"/>
              </a:ext>
            </a:extLst>
          </p:cNvPr>
          <p:cNvSpPr/>
          <p:nvPr/>
        </p:nvSpPr>
        <p:spPr>
          <a:xfrm>
            <a:off x="9908624" y="3886872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FACC7D-D5DD-8442-B40F-9A03EBD0536B}"/>
              </a:ext>
            </a:extLst>
          </p:cNvPr>
          <p:cNvSpPr txBox="1"/>
          <p:nvPr/>
        </p:nvSpPr>
        <p:spPr>
          <a:xfrm>
            <a:off x="10229259" y="3320504"/>
            <a:ext cx="1124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x fast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E3C200-450E-F745-B47F-2DFE9419051A}"/>
              </a:ext>
            </a:extLst>
          </p:cNvPr>
          <p:cNvSpPr txBox="1"/>
          <p:nvPr/>
        </p:nvSpPr>
        <p:spPr>
          <a:xfrm>
            <a:off x="10214401" y="3999090"/>
            <a:ext cx="132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0x faster</a:t>
            </a:r>
          </a:p>
        </p:txBody>
      </p:sp>
    </p:spTree>
    <p:extLst>
      <p:ext uri="{BB962C8B-B14F-4D97-AF65-F5344CB8AC3E}">
        <p14:creationId xmlns:p14="http://schemas.microsoft.com/office/powerpoint/2010/main" val="20157640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, there a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possible rel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f we allow symmetry, this reduces to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consider the network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3" descr="C:\Users\dwharder\Desktop\SA.PNG">
            <a:extLst>
              <a:ext uri="{FF2B5EF4-FFF2-40B4-BE49-F238E27FC236}">
                <a16:creationId xmlns:a16="http://schemas.microsoft.com/office/drawing/2014/main" id="{5B11B1C6-44A8-BC45-8042-1AC38BC61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8475" y="3429000"/>
            <a:ext cx="4505325" cy="290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97334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uld represent this using a two-dimensional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the matrix i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i="1" dirty="0">
                <a:latin typeface="Arial" charset="0"/>
                <a:cs typeface="Arial" charset="0"/>
              </a:rPr>
              <a:t>symmetric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8439EB7-24F9-F944-88B4-9F888E560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366321"/>
              </p:ext>
            </p:extLst>
          </p:nvPr>
        </p:nvGraphicFramePr>
        <p:xfrm>
          <a:off x="7422028" y="2214562"/>
          <a:ext cx="3931772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8030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L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lternatively, we could use a hybrid:  an array of linked lis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2</a:t>
            </a:fld>
            <a:endParaRPr lang="en-US" dirty="0"/>
          </a:p>
        </p:txBody>
      </p:sp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5AFBCE1-8528-C24C-B8F1-6309666896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68714"/>
              </p:ext>
            </p:extLst>
          </p:nvPr>
        </p:nvGraphicFramePr>
        <p:xfrm>
          <a:off x="7439026" y="2080740"/>
          <a:ext cx="642230" cy="41798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1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528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8" name="Picture 2" descr="C:\Users\dwharder\Desktop\a1.png">
            <a:extLst>
              <a:ext uri="{FF2B5EF4-FFF2-40B4-BE49-F238E27FC236}">
                <a16:creationId xmlns:a16="http://schemas.microsoft.com/office/drawing/2014/main" id="{A7FC3E4C-002B-9043-A3A8-8DB88F56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3687" y="2398240"/>
            <a:ext cx="3440113" cy="388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7750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rra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ther hybrids are linked lists of 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omething like this is used for the C++ STL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deque</a:t>
            </a:r>
            <a:r>
              <a:rPr lang="en-US" dirty="0">
                <a:latin typeface="Arial" charset="0"/>
                <a:cs typeface="Arial" charset="0"/>
              </a:rPr>
              <a:t> container</a:t>
            </a:r>
          </a:p>
          <a:p>
            <a:r>
              <a:rPr lang="en-US" dirty="0">
                <a:latin typeface="Arial" charset="0"/>
                <a:cs typeface="Arial" charset="0"/>
              </a:rPr>
              <a:t>For example, the alphabet could be stored either a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 array of 26 entries, 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linked list of arrays of 8 entr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3</a:t>
            </a:fld>
            <a:endParaRPr lang="en-US" dirty="0"/>
          </a:p>
        </p:txBody>
      </p:sp>
      <p:pic>
        <p:nvPicPr>
          <p:cNvPr id="9" name="Picture 5" descr="blah">
            <a:extLst>
              <a:ext uri="{FF2B5EF4-FFF2-40B4-BE49-F238E27FC236}">
                <a16:creationId xmlns:a16="http://schemas.microsoft.com/office/drawing/2014/main" id="{0BEA5420-F535-F04F-B097-C6D5237FD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5237" y="4008438"/>
            <a:ext cx="6942137" cy="228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565746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6" descr="C:\Users\dwharder\Desktop\d6.png">
            <a:extLst>
              <a:ext uri="{FF2B5EF4-FFF2-40B4-BE49-F238E27FC236}">
                <a16:creationId xmlns:a16="http://schemas.microsoft.com/office/drawing/2014/main" id="{21941343-21E3-5844-A2F2-25A08700C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4707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5</a:t>
            </a:fld>
            <a:endParaRPr lang="en-US" dirty="0"/>
          </a:p>
        </p:txBody>
      </p:sp>
      <p:pic>
        <p:nvPicPr>
          <p:cNvPr id="7" name="Picture 5" descr="C:\Users\dwharder\Desktop\d7.png">
            <a:extLst>
              <a:ext uri="{FF2B5EF4-FFF2-40B4-BE49-F238E27FC236}">
                <a16:creationId xmlns:a16="http://schemas.microsoft.com/office/drawing/2014/main" id="{CA85506A-A333-6C49-BF98-021E89BC3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56021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 descr="C:\Users\dwharder\Desktop\d8.png">
            <a:extLst>
              <a:ext uri="{FF2B5EF4-FFF2-40B4-BE49-F238E27FC236}">
                <a16:creationId xmlns:a16="http://schemas.microsoft.com/office/drawing/2014/main" id="{56F50F3D-FA4A-F144-973D-F841E9AC3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67147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7</a:t>
            </a:fld>
            <a:endParaRPr lang="en-US" dirty="0"/>
          </a:p>
        </p:txBody>
      </p:sp>
      <p:pic>
        <p:nvPicPr>
          <p:cNvPr id="7" name="Picture 2" descr="C:\Users\dwharder\Desktop\d10.png">
            <a:extLst>
              <a:ext uri="{FF2B5EF4-FFF2-40B4-BE49-F238E27FC236}">
                <a16:creationId xmlns:a16="http://schemas.microsoft.com/office/drawing/2014/main" id="{BBE283D9-0116-9543-8E04-6F3F18EB0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3330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s Run Ti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Once we have chosen a data structure to store both the objects and the relationships, we must implement the queries or operations as algorithm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Abstract Data Type will be implemented as a clas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data structure will be defined by the member variabl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member functions will implement the algorithms</a:t>
            </a: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r>
              <a:rPr lang="en-CA" dirty="0">
                <a:latin typeface="Arial" charset="0"/>
                <a:cs typeface="Arial" charset="0"/>
              </a:rPr>
              <a:t>The question is, how do we determine the efficiency of the algorithms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12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 Efficiency T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us the following matrix to describe operations at the locations within the structu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Group 63">
            <a:extLst>
              <a:ext uri="{FF2B5EF4-FFF2-40B4-BE49-F238E27FC236}">
                <a16:creationId xmlns:a16="http://schemas.microsoft.com/office/drawing/2014/main" id="{8FA0569F-97C2-EB46-8C96-18A7D3AAD0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516224"/>
              </p:ext>
            </p:extLst>
          </p:nvPr>
        </p:nvGraphicFramePr>
        <p:xfrm>
          <a:off x="971549" y="2751138"/>
          <a:ext cx="10396016" cy="301518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7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2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33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ind</a:t>
                      </a:r>
                      <a:endParaRPr kumimoji="0" lang="en-CA" sz="33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275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ourse, we will look at: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s</a:t>
            </a:r>
            <a:r>
              <a:rPr lang="en-US" dirty="0">
                <a:latin typeface="Arial" charset="0"/>
                <a:cs typeface="Arial" charset="0"/>
              </a:rPr>
              <a:t> for solving problems efficient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Data structures</a:t>
            </a:r>
            <a:r>
              <a:rPr lang="en-US" dirty="0">
                <a:latin typeface="Arial" charset="0"/>
                <a:cs typeface="Arial" charset="0"/>
              </a:rPr>
              <a:t> for efficiently storing, accessing, and modifying data</a:t>
            </a:r>
          </a:p>
          <a:p>
            <a:r>
              <a:rPr lang="en-US" dirty="0">
                <a:latin typeface="Arial" charset="0"/>
                <a:cs typeface="Arial" charset="0"/>
              </a:rPr>
              <a:t>We will see that all data structures have trade-off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no </a:t>
            </a:r>
            <a:r>
              <a:rPr lang="en-US" i="1" dirty="0">
                <a:latin typeface="Arial" charset="0"/>
                <a:cs typeface="Arial" charset="0"/>
              </a:rPr>
              <a:t>ultimate</a:t>
            </a:r>
            <a:r>
              <a:rPr lang="en-US" dirty="0">
                <a:latin typeface="Arial" charset="0"/>
                <a:cs typeface="Arial" charset="0"/>
              </a:rPr>
              <a:t> data structure..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hoice depends on our requiremen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Sorted Lis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sorted array, we have the following run times: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lt"/>
                        </a:rPr>
                        <a:t>Okay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648" name="TextBox 5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f the array is not sorted, only one operations changes: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672" name="TextBox 6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for a singly linked list where we a head and tail pointer, we have: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1313" y="5084763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ve a pointer to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entry, we can insert or erase at that location quite easil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te, this requires a little bit of trickery:  we must modify the value stored in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s a common co-op interview question!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 dirty="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7838" y="5970586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ood</a:t>
                      </a:r>
                      <a:endParaRPr kumimoji="0" lang="en-CA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82550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a doubly linked list, one operation becomes more efficient:</a:t>
            </a:r>
          </a:p>
          <a:p>
            <a:pPr>
              <a:buFontTx/>
              <a:buNone/>
            </a:pPr>
            <a:endParaRPr lang="en-US" sz="1800" baseline="30000">
              <a:latin typeface="Arial" charset="0"/>
              <a:cs typeface="Arial" charset="0"/>
            </a:endParaRPr>
          </a:p>
        </p:txBody>
      </p:sp>
      <p:pic>
        <p:nvPicPr>
          <p:cNvPr id="29700" name="Picture 3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491" y="4964114"/>
            <a:ext cx="4860947" cy="67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CFEFF-256D-A647-BD36-60B057BFD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CDF58-3D00-7A44-A5AE-471A09CBD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5048251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this topic, we have introduced the concept of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discussed contiguous, linked, and indexed alloca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looked at arrays and linked lis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wo-dimensional array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ybrid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 the run time of the algorithms required to perform various queries and operations on specific data structure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Arrays and linked lists</a:t>
            </a:r>
          </a:p>
          <a:p>
            <a:r>
              <a:rPr lang="en-US" dirty="0">
                <a:latin typeface="Arial" charset="0"/>
                <a:cs typeface="Arial" charset="0"/>
              </a:rPr>
              <a:t>The next topic, asymptotic analysis, will provide the mathematics that will allow us to measure the efficiency of algorithm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649A7E0-6AD7-3344-AA2F-4C793442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078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93FF9-6510-BE47-AE5C-29E7281BD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400A0-4FDF-9342-94DA-89CC8371D7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Using the Right Tool for the Job | PokerNews">
            <a:extLst>
              <a:ext uri="{FF2B5EF4-FFF2-40B4-BE49-F238E27FC236}">
                <a16:creationId xmlns:a16="http://schemas.microsoft.com/office/drawing/2014/main" id="{7463AD90-5D30-0346-9FB7-DBC789D26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E71D1378-8D72-7144-BCC9-27BCED5DF8C4}"/>
              </a:ext>
            </a:extLst>
          </p:cNvPr>
          <p:cNvSpPr txBox="1">
            <a:spLocks/>
          </p:cNvSpPr>
          <p:nvPr/>
        </p:nvSpPr>
        <p:spPr>
          <a:xfrm>
            <a:off x="385044" y="2040417"/>
            <a:ext cx="6646935" cy="62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/>
              <a:t>Use the right tool for the right jo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2FC9C8-B805-B242-8CD2-AC5348C75CEE}"/>
              </a:ext>
            </a:extLst>
          </p:cNvPr>
          <p:cNvSpPr txBox="1"/>
          <p:nvPr/>
        </p:nvSpPr>
        <p:spPr>
          <a:xfrm>
            <a:off x="7933113" y="5227822"/>
            <a:ext cx="46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/>
              <a:t>Dr. Tsung-Wei Huang</a:t>
            </a:r>
          </a:p>
          <a:p>
            <a:pPr algn="ctr"/>
            <a:r>
              <a:rPr lang="en-US" sz="2400" dirty="0">
                <a:hlinkClick r:id="rId4"/>
              </a:rPr>
              <a:t>tsung-wei.huang@utah.edu</a:t>
            </a:r>
            <a:r>
              <a:rPr lang="en-US" sz="2400" dirty="0"/>
              <a:t> </a:t>
            </a:r>
          </a:p>
          <a:p>
            <a:pPr algn="ctr"/>
            <a:endParaRPr lang="en-US" sz="2400" dirty="0"/>
          </a:p>
        </p:txBody>
      </p:sp>
      <p:pic>
        <p:nvPicPr>
          <p:cNvPr id="12" name="Picture 2" descr="Happy National Thank You Day! - Inventionland">
            <a:extLst>
              <a:ext uri="{FF2B5EF4-FFF2-40B4-BE49-F238E27FC236}">
                <a16:creationId xmlns:a16="http://schemas.microsoft.com/office/drawing/2014/main" id="{605AC748-1FDE-3544-A9CB-7437401E24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37"/>
          <a:stretch/>
        </p:blipFill>
        <p:spPr bwMode="auto">
          <a:xfrm>
            <a:off x="8958648" y="4249194"/>
            <a:ext cx="2733328" cy="1129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906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B7559-4319-AB4F-8D33-958A94BB4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Log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DFD451-73CA-BD42-9EF3-C37964BBA2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ff</a:t>
            </a:r>
          </a:p>
          <a:p>
            <a:pPr lvl="1"/>
            <a:r>
              <a:rPr lang="en-US" sz="2300" dirty="0"/>
              <a:t>Instructor: T-W Huang (</a:t>
            </a:r>
            <a:r>
              <a:rPr lang="en-US" sz="2300" dirty="0">
                <a:hlinkClick r:id="rId2"/>
              </a:rPr>
              <a:t>tsung-wei.huang@utah.edu</a:t>
            </a:r>
            <a:r>
              <a:rPr lang="en-US" sz="2300" dirty="0"/>
              <a:t>) </a:t>
            </a:r>
          </a:p>
          <a:p>
            <a:pPr lvl="1"/>
            <a:r>
              <a:rPr lang="en-US" sz="2300" dirty="0"/>
              <a:t>TA: I will help you directly</a:t>
            </a:r>
          </a:p>
          <a:p>
            <a:r>
              <a:rPr lang="en-US" dirty="0"/>
              <a:t>Class schedule: 9 AM	–10:20 AM Mon/Wed</a:t>
            </a:r>
          </a:p>
          <a:p>
            <a:r>
              <a:rPr lang="en-US" dirty="0"/>
              <a:t>Class zoom: </a:t>
            </a:r>
            <a:r>
              <a:rPr lang="en-US" dirty="0">
                <a:hlinkClick r:id="rId3"/>
              </a:rPr>
              <a:t>https://utah.zoom.us/j/2468214418</a:t>
            </a:r>
            <a:r>
              <a:rPr lang="en-US" dirty="0"/>
              <a:t> </a:t>
            </a:r>
          </a:p>
          <a:p>
            <a:r>
              <a:rPr lang="en-US" dirty="0"/>
              <a:t>Class GitHub: </a:t>
            </a:r>
            <a:r>
              <a:rPr lang="en-US" dirty="0">
                <a:hlinkClick r:id="rId4"/>
              </a:rPr>
              <a:t>https://github.com/tsung-wei-huang/cs2420</a:t>
            </a:r>
            <a:r>
              <a:rPr lang="en-US" dirty="0"/>
              <a:t> </a:t>
            </a:r>
          </a:p>
          <a:p>
            <a:r>
              <a:rPr lang="en-US" dirty="0"/>
              <a:t>Lab</a:t>
            </a:r>
          </a:p>
          <a:p>
            <a:pPr lvl="1"/>
            <a:r>
              <a:rPr lang="en-US" dirty="0"/>
              <a:t>We will do the lab after each Wed class, since we have &lt;10 students</a:t>
            </a:r>
          </a:p>
          <a:p>
            <a:pPr lvl="1"/>
            <a:r>
              <a:rPr lang="en-US" dirty="0"/>
              <a:t>No need to zoom in on Friday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You still need to enroll in the lab section (class number: 19145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763E7D0-46E8-0547-BD5C-A4CE63A87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07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7DBF6-1215-864A-A1F5-5CAB5D56D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ing and Textb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6FBF9-D742-ED43-BBE7-29EB61E27F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signment</a:t>
            </a:r>
            <a:r>
              <a:rPr lang="en-US" dirty="0"/>
              <a:t>: 60%</a:t>
            </a:r>
          </a:p>
          <a:p>
            <a:r>
              <a:rPr lang="en-US" dirty="0"/>
              <a:t>Take-home exams: 40%</a:t>
            </a:r>
          </a:p>
          <a:p>
            <a:pPr lvl="1"/>
            <a:r>
              <a:rPr lang="en-US" dirty="0"/>
              <a:t>Two midterms</a:t>
            </a:r>
          </a:p>
          <a:p>
            <a:pPr lvl="1"/>
            <a:r>
              <a:rPr lang="en-US" dirty="0"/>
              <a:t>One final</a:t>
            </a:r>
          </a:p>
          <a:p>
            <a:r>
              <a:rPr lang="en-US" dirty="0"/>
              <a:t>Textbook: Introduction to Algorithms</a:t>
            </a:r>
          </a:p>
          <a:p>
            <a:pPr lvl="1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Edition (The MIT Press)</a:t>
            </a:r>
          </a:p>
          <a:p>
            <a:pPr lvl="1"/>
            <a:r>
              <a:rPr lang="en-US" dirty="0"/>
              <a:t>This is the “bible” of algorithm book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026" name="Picture 2" descr="CS314: Algorithm Design &amp; Analysis | Suman Kundu">
            <a:extLst>
              <a:ext uri="{FF2B5EF4-FFF2-40B4-BE49-F238E27FC236}">
                <a16:creationId xmlns:a16="http://schemas.microsoft.com/office/drawing/2014/main" id="{640AE9CD-32B7-E64A-90DB-4991D9BF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739" y="1981137"/>
            <a:ext cx="3744612" cy="43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9B35A1C-A3CB-7942-B908-027B23223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n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335361FD-B666-F546-9D19-3A6A4657E7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353671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3E10CD1-8002-F34A-A67B-EDD5B12AE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83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 </a:t>
            </a:r>
            <a:r>
              <a:rPr lang="en-US" i="1" dirty="0">
                <a:solidFill>
                  <a:srgbClr val="FF0000"/>
                </a:solidFill>
              </a:rPr>
              <a:t>sorted</a:t>
            </a:r>
            <a:r>
              <a:rPr lang="en-US" dirty="0"/>
              <a:t>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EB86E78-ABDA-604A-9663-025AE380E4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799910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1F50867E-6AED-CD44-B68C-67E578AC8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175515"/>
              </p:ext>
            </p:extLst>
          </p:nvPr>
        </p:nvGraphicFramePr>
        <p:xfrm>
          <a:off x="838200" y="4751071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0232AAAB-E8CC-6948-B5E9-ECAACE6E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85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EF552-2CAF-1D4A-B82F-85AFB8183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00" name="Picture 4" descr="Binary search Algorithm explained - Gadgetronicx">
            <a:extLst>
              <a:ext uri="{FF2B5EF4-FFF2-40B4-BE49-F238E27FC236}">
                <a16:creationId xmlns:a16="http://schemas.microsoft.com/office/drawing/2014/main" id="{D756C19D-5936-604D-BD61-C9B3F1BF4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3B023EA-2910-2E4A-9ABC-AE1360025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89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235C0-FA42-5A48-BE5F-830148F08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ming Language: C++</a:t>
            </a:r>
          </a:p>
        </p:txBody>
      </p:sp>
      <p:pic>
        <p:nvPicPr>
          <p:cNvPr id="4" name="Picture 6" descr="xx">
            <a:extLst>
              <a:ext uri="{FF2B5EF4-FFF2-40B4-BE49-F238E27FC236}">
                <a16:creationId xmlns:a16="http://schemas.microsoft.com/office/drawing/2014/main" id="{994DA5FF-5461-ED40-A667-58358855C7A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527557"/>
            <a:ext cx="10591503" cy="345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0301F11-0072-E94B-9F1B-9E9693B18397}"/>
              </a:ext>
            </a:extLst>
          </p:cNvPr>
          <p:cNvSpPr txBox="1">
            <a:spLocks/>
          </p:cNvSpPr>
          <p:nvPr/>
        </p:nvSpPr>
        <p:spPr>
          <a:xfrm>
            <a:off x="838200" y="1466849"/>
            <a:ext cx="10515600" cy="4710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nline C++ editor: </a:t>
            </a:r>
            <a:r>
              <a:rPr lang="en-US" dirty="0">
                <a:hlinkClick r:id="rId3"/>
              </a:rPr>
              <a:t>https://www.onlinegdb.com/</a:t>
            </a:r>
            <a:r>
              <a:rPr lang="en-US" dirty="0"/>
              <a:t>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50313D-373F-FB46-B275-6BEE80D4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855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2</TotalTime>
  <Words>2042</Words>
  <Application>Microsoft Macintosh PowerPoint</Application>
  <PresentationFormat>Widescreen</PresentationFormat>
  <Paragraphs>461</Paragraphs>
  <Slides>3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onsolas</vt:lpstr>
      <vt:lpstr>Courier New</vt:lpstr>
      <vt:lpstr>Times New Roman</vt:lpstr>
      <vt:lpstr>Office Theme</vt:lpstr>
      <vt:lpstr>Equation</vt:lpstr>
      <vt:lpstr>CS 2420: Introduction to Algorithms and Data Structures</vt:lpstr>
      <vt:lpstr>Why Algorithms and Data Structures?</vt:lpstr>
      <vt:lpstr>Course Goal</vt:lpstr>
      <vt:lpstr>Class Logistics</vt:lpstr>
      <vt:lpstr>Scoring and Textbook</vt:lpstr>
      <vt:lpstr>Example: Power of Data Structure</vt:lpstr>
      <vt:lpstr>Example: Power of Data Structure (cont’d)</vt:lpstr>
      <vt:lpstr>PowerPoint Presentation</vt:lpstr>
      <vt:lpstr>Programming Language: C++</vt:lpstr>
      <vt:lpstr>Data Structure = Memory Manipulation</vt:lpstr>
      <vt:lpstr>Contiguous Memory Allocation</vt:lpstr>
      <vt:lpstr>Linked Allocation</vt:lpstr>
      <vt:lpstr>Linked Allocation (cont’d)</vt:lpstr>
      <vt:lpstr>Linked Allocation (cont’d)</vt:lpstr>
      <vt:lpstr>Linked Allocation (cont’d)</vt:lpstr>
      <vt:lpstr>Indexed Allocation</vt:lpstr>
      <vt:lpstr>Indexed Allocation (cont’d)</vt:lpstr>
      <vt:lpstr>Other Allocation Formats</vt:lpstr>
      <vt:lpstr>Tree</vt:lpstr>
      <vt:lpstr>Graph</vt:lpstr>
      <vt:lpstr>Graph in Adjacency Matrix</vt:lpstr>
      <vt:lpstr>Graph in Adjacency List</vt:lpstr>
      <vt:lpstr>Linked Arrays</vt:lpstr>
      <vt:lpstr>Hyper Data Structure</vt:lpstr>
      <vt:lpstr>Hyper Data Structure (cont’d)</vt:lpstr>
      <vt:lpstr>Hyper Data Structure (cont’d)</vt:lpstr>
      <vt:lpstr>Hyper Data Structure (cont’d)</vt:lpstr>
      <vt:lpstr>Algorithms Run Times</vt:lpstr>
      <vt:lpstr>Operation Efficiency Table</vt:lpstr>
      <vt:lpstr>Operations on Sorted Lists</vt:lpstr>
      <vt:lpstr>Operations on Lists</vt:lpstr>
      <vt:lpstr>Operations on Lists</vt:lpstr>
      <vt:lpstr>Operations on Lists</vt:lpstr>
      <vt:lpstr>Operations on Lists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01</cp:revision>
  <cp:lastPrinted>2021-08-18T02:54:38Z</cp:lastPrinted>
  <dcterms:created xsi:type="dcterms:W3CDTF">2021-01-05T18:50:35Z</dcterms:created>
  <dcterms:modified xsi:type="dcterms:W3CDTF">2021-08-25T00:57:30Z</dcterms:modified>
</cp:coreProperties>
</file>